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82F20" w14:textId="2AC1DF6B" w:rsidR="00CC4D50" w:rsidRDefault="00CC4D50">
      <w:pPr>
        <w:spacing w:line="259" w:lineRule="auto"/>
        <w:jc w:val="left"/>
      </w:pPr>
      <w:bookmarkStart w:id="0" w:name="_Toc101814666"/>
      <w:bookmarkStart w:id="1" w:name="_Toc101814792"/>
      <w:bookmarkStart w:id="2" w:name="_Toc107514297"/>
      <w:r>
        <w:br w:type="page"/>
      </w:r>
      <w:r w:rsidR="00000000">
        <w:rPr>
          <w:noProof/>
        </w:rPr>
        <w:pict w14:anchorId="056264CE">
          <v:shapetype id="_x0000_t202" coordsize="21600,21600" o:spt="202" path="m,l,21600r21600,l21600,xe">
            <v:stroke joinstyle="miter"/>
            <v:path gradientshapeok="t" o:connecttype="rect"/>
          </v:shapetype>
          <v:shape id="Text Box 12" o:spid="_x0000_s2050" type="#_x0000_t202" style="position:absolute;left:0;text-align:left;margin-left:-14.55pt;margin-top:258.9pt;width:501.4pt;height:99.45pt;z-index: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" filled="f" stroked="f">
            <v:textbox>
              <w:txbxContent>
                <w:p w14:paraId="573D119B" w14:textId="77777777" w:rsidR="00CC4D50" w:rsidRPr="002426FE" w:rsidRDefault="00CC4D50" w:rsidP="009B0779">
                  <w:pPr>
                    <w:bidi w:val="0"/>
                    <w:jc w:val="center"/>
                    <w:rPr>
                      <w:sz w:val="112"/>
                      <w:szCs w:val="108"/>
                    </w:rPr>
                  </w:pPr>
                  <w:r w:rsidRPr="002426FE">
                    <w:rPr>
                      <w:sz w:val="112"/>
                      <w:szCs w:val="108"/>
                    </w:rPr>
                    <w:t>Appendix B</w:t>
                  </w:r>
                </w:p>
                <w:p w14:paraId="5CD9559A" w14:textId="77777777" w:rsidR="00CC4D50" w:rsidRPr="00224D14" w:rsidRDefault="00CC4D50" w:rsidP="009B0779">
                  <w:pPr>
                    <w:bidi w:val="0"/>
                    <w:jc w:val="center"/>
                    <w:rPr>
                      <w:sz w:val="112"/>
                      <w:szCs w:val="108"/>
                    </w:rPr>
                  </w:pPr>
                </w:p>
                <w:p w14:paraId="18B5DD2C" w14:textId="77777777" w:rsidR="00CC4D50" w:rsidRPr="00224D14" w:rsidRDefault="00CC4D50" w:rsidP="009B0779">
                  <w:pPr>
                    <w:bidi w:val="0"/>
                    <w:jc w:val="center"/>
                    <w:rPr>
                      <w:sz w:val="112"/>
                      <w:szCs w:val="108"/>
                    </w:rPr>
                  </w:pPr>
                </w:p>
                <w:p w14:paraId="13F2ADDD" w14:textId="77777777" w:rsidR="00CC4D50" w:rsidRPr="00224D14" w:rsidRDefault="00CC4D50" w:rsidP="009B0779">
                  <w:pPr>
                    <w:bidi w:val="0"/>
                    <w:jc w:val="center"/>
                    <w:rPr>
                      <w:sz w:val="112"/>
                      <w:szCs w:val="108"/>
                    </w:rPr>
                  </w:pPr>
                </w:p>
                <w:p w14:paraId="6004B8B2" w14:textId="77777777" w:rsidR="00CC4D50" w:rsidRPr="00224D14" w:rsidRDefault="00CC4D50" w:rsidP="009B0779">
                  <w:pPr>
                    <w:bidi w:val="0"/>
                    <w:jc w:val="center"/>
                    <w:rPr>
                      <w:sz w:val="112"/>
                      <w:szCs w:val="108"/>
                    </w:rPr>
                  </w:pPr>
                </w:p>
                <w:p w14:paraId="302E7475" w14:textId="77777777" w:rsidR="00CC4D50" w:rsidRPr="00224D14" w:rsidRDefault="00CC4D50" w:rsidP="009B0779">
                  <w:pPr>
                    <w:bidi w:val="0"/>
                    <w:jc w:val="center"/>
                    <w:rPr>
                      <w:sz w:val="112"/>
                      <w:szCs w:val="108"/>
                    </w:rPr>
                  </w:pPr>
                </w:p>
                <w:p w14:paraId="013686A6" w14:textId="77777777" w:rsidR="00CC4D50" w:rsidRPr="00224D14" w:rsidRDefault="00CC4D50" w:rsidP="009B0779">
                  <w:pPr>
                    <w:bidi w:val="0"/>
                    <w:jc w:val="center"/>
                    <w:rPr>
                      <w:sz w:val="112"/>
                      <w:szCs w:val="108"/>
                    </w:rPr>
                  </w:pPr>
                </w:p>
              </w:txbxContent>
            </v:textbox>
            <w10:wrap type="square" anchorx="margin"/>
          </v:shape>
        </w:pict>
      </w:r>
      <w:r>
        <w:br w:type="page"/>
      </w:r>
    </w:p>
    <w:p w14:paraId="3794A788" w14:textId="77777777" w:rsidR="00CC4D50" w:rsidRDefault="00CC4D50">
      <w:pPr>
        <w:spacing w:line="259" w:lineRule="auto"/>
        <w:jc w:val="left"/>
        <w:sectPr w:rsidR="00CC4D50"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p>
    <w:p w14:paraId="5CEBE7A1" w14:textId="77777777" w:rsidR="00CC4D50" w:rsidRDefault="00CC4D50" w:rsidP="00F95ED8">
      <w:pPr>
        <w:pStyle w:val="Heading5"/>
      </w:pPr>
      <w:bookmarkStart w:id="3" w:name="_Toc107998896"/>
      <w:bookmarkStart w:id="4" w:name="_Toc108004637"/>
      <w:r>
        <w:t>Appendix B</w:t>
      </w:r>
      <w:bookmarkEnd w:id="0"/>
      <w:bookmarkEnd w:id="1"/>
      <w:bookmarkEnd w:id="2"/>
      <w:bookmarkEnd w:id="3"/>
      <w:bookmarkEnd w:id="4"/>
    </w:p>
    <w:p w14:paraId="6121FE20" w14:textId="77777777" w:rsidR="00CC4D50" w:rsidRPr="002F5A9D" w:rsidRDefault="00CC4D50" w:rsidP="00FC672C">
      <w:pPr>
        <w:bidi w:val="0"/>
      </w:pPr>
      <w:r w:rsidRPr="002F5A9D">
        <w:t xml:space="preserve">BACKWARD/FORWARD SWEEP (BFS) ALGORITHM </w:t>
      </w:r>
    </w:p>
    <w:p w14:paraId="701F0E61" w14:textId="77777777" w:rsidR="00CC4D50" w:rsidRPr="002F5A9D" w:rsidRDefault="00CC4D50"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727789A2" w14:textId="77777777" w:rsidR="00CC4D50" w:rsidRPr="002F5A9D" w:rsidRDefault="00CC4D50" w:rsidP="00FC672C">
      <w:pPr>
        <w:bidi w:val="0"/>
      </w:pPr>
      <w:r w:rsidRPr="002F5A9D">
        <w:t>The BFS algorithm can be applied to find the load flow results using the following steps:</w:t>
      </w:r>
    </w:p>
    <w:p w14:paraId="6EE8095B" w14:textId="77777777" w:rsidR="00CC4D50" w:rsidRPr="002F5A9D" w:rsidRDefault="00CC4D50" w:rsidP="00195201">
      <w:pPr>
        <w:bidi w:val="0"/>
      </w:pPr>
      <w:r w:rsidRPr="002F5A9D">
        <w:rPr>
          <w:u w:val="single"/>
        </w:rPr>
        <w:t>Step 1</w:t>
      </w:r>
      <w:r w:rsidRPr="002F5A9D">
        <w:t>: Initialization</w:t>
      </w:r>
      <w:r>
        <w:t>-</w:t>
      </w:r>
      <w:r w:rsidRPr="002F5A9D">
        <w:t xml:space="preserve"> Insert the following:</w:t>
      </w:r>
    </w:p>
    <w:p w14:paraId="56BBCB7D" w14:textId="77777777" w:rsidR="00CC4D50" w:rsidRPr="00195201" w:rsidRDefault="00CC4D50" w:rsidP="00CC4D50">
      <w:pPr>
        <w:numPr>
          <w:ilvl w:val="0"/>
          <w:numId w:val="1"/>
        </w:numPr>
        <w:bidi w:val="0"/>
        <w:spacing w:after="120" w:line="259" w:lineRule="auto"/>
        <w:jc w:val="left"/>
        <w:rPr>
          <w:lang w:val="en-GB"/>
        </w:rPr>
      </w:pPr>
      <w:r w:rsidRPr="00195201">
        <w:rPr>
          <w:lang w:val="en-GB"/>
        </w:rPr>
        <w:t>The distribution system line and load data.</w:t>
      </w:r>
    </w:p>
    <w:p w14:paraId="7D7A55BF" w14:textId="77777777" w:rsidR="00CC4D50" w:rsidRPr="00195201" w:rsidRDefault="00CC4D50" w:rsidP="00CC4D50">
      <w:pPr>
        <w:numPr>
          <w:ilvl w:val="0"/>
          <w:numId w:val="1"/>
        </w:numPr>
        <w:bidi w:val="0"/>
        <w:spacing w:after="120" w:line="259" w:lineRule="auto"/>
        <w:jc w:val="left"/>
        <w:rPr>
          <w:lang w:val="en-GB"/>
        </w:rPr>
      </w:pPr>
      <w:r w:rsidRPr="00195201">
        <w:rPr>
          <w:lang w:val="en-GB"/>
        </w:rPr>
        <w:t>The base power and base voltage.</w:t>
      </w:r>
    </w:p>
    <w:p w14:paraId="59386A56" w14:textId="77777777" w:rsidR="00CC4D50" w:rsidRPr="00195201" w:rsidRDefault="00CC4D50" w:rsidP="00CC4D50">
      <w:pPr>
        <w:numPr>
          <w:ilvl w:val="0"/>
          <w:numId w:val="1"/>
        </w:numPr>
        <w:bidi w:val="0"/>
        <w:spacing w:after="120" w:line="259" w:lineRule="auto"/>
        <w:jc w:val="left"/>
        <w:rPr>
          <w:lang w:val="en-GB"/>
        </w:rPr>
      </w:pPr>
      <w:r w:rsidRPr="00195201">
        <w:rPr>
          <w:lang w:val="en-GB"/>
        </w:rPr>
        <w:t>Calculate the base impedance.</w:t>
      </w:r>
    </w:p>
    <w:p w14:paraId="64543916" w14:textId="77777777" w:rsidR="00CC4D50" w:rsidRPr="00195201" w:rsidRDefault="00CC4D50" w:rsidP="00CC4D50">
      <w:pPr>
        <w:numPr>
          <w:ilvl w:val="0"/>
          <w:numId w:val="1"/>
        </w:numPr>
        <w:bidi w:val="0"/>
        <w:spacing w:after="120" w:line="259" w:lineRule="auto"/>
        <w:jc w:val="left"/>
        <w:rPr>
          <w:lang w:val="en-GB"/>
        </w:rPr>
      </w:pPr>
      <w:r w:rsidRPr="00195201">
        <w:rPr>
          <w:lang w:val="en-GB"/>
        </w:rPr>
        <w:t>Calculate the per unit values of line and load data.</w:t>
      </w:r>
    </w:p>
    <w:p w14:paraId="0E1EE4A6" w14:textId="77777777" w:rsidR="00CC4D50" w:rsidRPr="00195201" w:rsidRDefault="00CC4D50" w:rsidP="00CC4D50">
      <w:pPr>
        <w:numPr>
          <w:ilvl w:val="0"/>
          <w:numId w:val="1"/>
        </w:numPr>
        <w:bidi w:val="0"/>
        <w:spacing w:after="120" w:line="259" w:lineRule="auto"/>
        <w:jc w:val="left"/>
        <w:rPr>
          <w:lang w:val="en-GB"/>
        </w:rPr>
      </w:pPr>
      <w:r w:rsidRPr="00195201">
        <w:rPr>
          <w:lang w:val="en-GB"/>
        </w:rPr>
        <w:t>Take the voltage for all buses flat voltage (1 p.u.).</w:t>
      </w:r>
    </w:p>
    <w:p w14:paraId="52367E1C" w14:textId="77777777" w:rsidR="00CC4D50" w:rsidRPr="00195201" w:rsidRDefault="00CC4D50" w:rsidP="00CC4D50">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0F90CECB" w14:textId="77777777" w:rsidR="00CC4D50" w:rsidRPr="002F5A9D" w:rsidRDefault="00CC4D50" w:rsidP="00FC672C">
      <w:pPr>
        <w:bidi w:val="0"/>
      </w:pPr>
      <w:r w:rsidRPr="002F5A9D">
        <w:rPr>
          <w:u w:val="single"/>
        </w:rPr>
        <w:t>Step 2</w:t>
      </w:r>
      <w:r w:rsidRPr="002F5A9D">
        <w:t>: Radial distribution system numbering scheme</w:t>
      </w:r>
    </w:p>
    <w:p w14:paraId="4159F453" w14:textId="77777777" w:rsidR="00CC4D50" w:rsidRPr="002F5A9D" w:rsidRDefault="00CC4D50"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32FEDEEF" w14:textId="77777777" w:rsidR="00CC4D50" w:rsidRPr="002F5A9D" w:rsidRDefault="00CC4D50" w:rsidP="00FC672C">
      <w:pPr>
        <w:bidi w:val="0"/>
      </w:pPr>
      <w:r w:rsidRPr="00EA2EE8">
        <w:fldChar w:fldCharType="begin"/>
      </w:r>
      <w:r w:rsidRPr="00EA2EE8">
        <w:instrText xml:space="preserve"> QUOTE </w:instrText>
      </w:r>
      <w:r>
        <w:rPr>
          <w:position w:val="-6"/>
        </w:rPr>
        <w:pict w14:anchorId="49509B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345F6BFE">
          <v:shape id="_x0000_i1037"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76BB34F0" w14:textId="77777777" w:rsidR="00CC4D50" w:rsidRPr="002F5A9D" w:rsidRDefault="00CC4D50"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06EACB49" w14:textId="77777777" w:rsidR="00CC4D50" w:rsidRPr="002F5A9D" w:rsidRDefault="00CC4D50" w:rsidP="00FC672C">
      <w:pPr>
        <w:bidi w:val="0"/>
      </w:pPr>
      <w:r w:rsidRPr="00EA2EE8">
        <w:fldChar w:fldCharType="begin"/>
      </w:r>
      <w:r w:rsidRPr="00EA2EE8">
        <w:instrText xml:space="preserve"> QUOTE </w:instrText>
      </w:r>
      <w:r>
        <w:rPr>
          <w:position w:val="-23"/>
        </w:rPr>
        <w:pict w14:anchorId="4BBEAF09">
          <v:shape id="_x0000_i1038"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6D4DDC36">
          <v:shape id="_x0000_i1039"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788558CD" w14:textId="77777777" w:rsidR="00CC4D50" w:rsidRPr="002F5A9D" w:rsidRDefault="00CC4D50"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2EACB3E6" w14:textId="77777777" w:rsidR="00CC4D50" w:rsidRPr="002F5A9D" w:rsidRDefault="00CC4D50" w:rsidP="00FC672C">
      <w:pPr>
        <w:bidi w:val="0"/>
      </w:pPr>
      <w:r w:rsidRPr="002F5A9D">
        <w:t>Now, the radial distribution system numbering scheme should be applied on the distribution system to give a number to each section in the system.</w:t>
      </w:r>
    </w:p>
    <w:p w14:paraId="327E491C" w14:textId="77777777" w:rsidR="00CC4D50" w:rsidRPr="002F5A9D" w:rsidRDefault="00CC4D50" w:rsidP="00FC672C">
      <w:pPr>
        <w:bidi w:val="0"/>
      </w:pPr>
      <w:r w:rsidRPr="002F5A9D">
        <w:rPr>
          <w:u w:val="single"/>
        </w:rPr>
        <w:t>Step 3</w:t>
      </w:r>
      <w:r w:rsidRPr="002F5A9D">
        <w:t>: Nodal current calculation</w:t>
      </w:r>
    </w:p>
    <w:p w14:paraId="31C786BF" w14:textId="77777777" w:rsidR="00CC4D50" w:rsidRPr="002F5A9D" w:rsidRDefault="00CC4D50"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4E89237B" w14:textId="77777777" w:rsidR="00CC4D50" w:rsidRPr="002F5A9D" w:rsidRDefault="00CC4D50" w:rsidP="00FC672C">
      <w:pPr>
        <w:bidi w:val="0"/>
      </w:pPr>
      <w:r w:rsidRPr="00143D15">
        <w:fldChar w:fldCharType="begin"/>
      </w:r>
      <w:r w:rsidRPr="00143D15">
        <w:instrText xml:space="preserve"> QUOTE </w:instrText>
      </w:r>
      <w:r>
        <w:rPr>
          <w:position w:val="-16"/>
        </w:rPr>
        <w:pict w14:anchorId="5F05EBB1">
          <v:shape id="_x0000_i1040"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012FCAAF">
          <v:shape id="_x0000_i1041"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7E22F434" w14:textId="77777777" w:rsidR="00CC4D50" w:rsidRPr="002F5A9D" w:rsidRDefault="00CC4D50"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DFF7CE2" w14:textId="77777777" w:rsidR="00CC4D50" w:rsidRPr="002F5A9D" w:rsidRDefault="00CC4D50" w:rsidP="00FC672C">
      <w:pPr>
        <w:bidi w:val="0"/>
      </w:pPr>
      <w:r w:rsidRPr="002F5A9D">
        <w:rPr>
          <w:u w:val="single"/>
        </w:rPr>
        <w:t>Step 4</w:t>
      </w:r>
      <w:r w:rsidRPr="002F5A9D">
        <w:t>: Backward sweep</w:t>
      </w:r>
    </w:p>
    <w:p w14:paraId="6D66A5AB" w14:textId="77777777" w:rsidR="00CC4D50" w:rsidRPr="002F5A9D" w:rsidRDefault="00CC4D50"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15EE7A79" w14:textId="77777777" w:rsidR="00CC4D50" w:rsidRPr="002F5A9D" w:rsidRDefault="00CC4D50" w:rsidP="00195201">
      <w:pPr>
        <w:bidi w:val="0"/>
        <w:spacing w:after="0"/>
      </w:pPr>
      <w:r w:rsidRPr="002F5A9D">
        <w:rPr>
          <w:position w:val="-32"/>
        </w:rPr>
        <w:object w:dxaOrig="2400" w:dyaOrig="800" w14:anchorId="217F45D6">
          <v:shape id="_x0000_i1042" type="#_x0000_t75" style="width:136pt;height:46pt" o:ole="">
            <v:imagedata r:id="rId14" o:title=""/>
          </v:shape>
          <o:OLEObject Type="Embed" ProgID="Equation.DSMT4" ShapeID="_x0000_i1042" DrawAspect="Content" ObjectID="_1719325653" r:id="rId15"/>
        </w:object>
      </w:r>
      <w:r w:rsidRPr="002F5A9D">
        <w:tab/>
      </w:r>
      <w:r w:rsidRPr="002F5A9D">
        <w:tab/>
      </w:r>
      <w:r w:rsidRPr="002F5A9D">
        <w:tab/>
      </w:r>
      <w:r w:rsidRPr="002F5A9D">
        <w:tab/>
      </w:r>
      <w:r w:rsidRPr="002F5A9D">
        <w:tab/>
      </w:r>
      <w:r w:rsidRPr="002F5A9D">
        <w:tab/>
      </w:r>
      <w:r w:rsidRPr="002F5A9D">
        <w:tab/>
        <w:t xml:space="preserve">     (B.4)</w:t>
      </w:r>
    </w:p>
    <w:p w14:paraId="78DD366A" w14:textId="77777777" w:rsidR="00CC4D50" w:rsidRPr="002F5A9D" w:rsidRDefault="00CC4D50" w:rsidP="00195201">
      <w:pPr>
        <w:bidi w:val="0"/>
        <w:spacing w:after="0"/>
      </w:pPr>
      <w:r w:rsidRPr="002F5A9D">
        <w:object w:dxaOrig="2580" w:dyaOrig="460" w14:anchorId="2AA6E74E">
          <v:shape id="_x0000_i1043" type="#_x0000_t75" style="width:134pt;height:26pt" o:ole="">
            <v:imagedata r:id="rId16" o:title=""/>
          </v:shape>
          <o:OLEObject Type="Embed" ProgID="Equation.DSMT4" ShapeID="_x0000_i1043" DrawAspect="Content" ObjectID="_1719325654" r:id="rId17"/>
        </w:object>
      </w:r>
      <w:r w:rsidRPr="002F5A9D">
        <w:tab/>
      </w:r>
      <w:r w:rsidRPr="002F5A9D">
        <w:tab/>
      </w:r>
      <w:r w:rsidRPr="002F5A9D">
        <w:tab/>
      </w:r>
      <w:r w:rsidRPr="002F5A9D">
        <w:tab/>
      </w:r>
      <w:r w:rsidRPr="002F5A9D">
        <w:tab/>
      </w:r>
      <w:r w:rsidRPr="002F5A9D">
        <w:tab/>
      </w:r>
      <w:r w:rsidRPr="002F5A9D">
        <w:tab/>
        <w:t xml:space="preserve">     (B.5)</w:t>
      </w:r>
    </w:p>
    <w:p w14:paraId="597D8521" w14:textId="77777777" w:rsidR="00CC4D50" w:rsidRPr="002F5A9D" w:rsidRDefault="00CC4D50"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3F69304F" w14:textId="77777777" w:rsidR="00CC4D50" w:rsidRPr="002F5A9D" w:rsidRDefault="00CC4D50" w:rsidP="00FC672C">
      <w:pPr>
        <w:bidi w:val="0"/>
      </w:pPr>
      <w:r w:rsidRPr="002F5A9D">
        <w:rPr>
          <w:u w:val="single"/>
        </w:rPr>
        <w:t>Step 5</w:t>
      </w:r>
      <w:r w:rsidRPr="002F5A9D">
        <w:t>: Forward sweep</w:t>
      </w:r>
    </w:p>
    <w:p w14:paraId="416F2110" w14:textId="77777777" w:rsidR="00CC4D50" w:rsidRPr="002F5A9D" w:rsidRDefault="00CC4D50"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5F543EE6" w14:textId="77777777" w:rsidR="00CC4D50" w:rsidRPr="002F5A9D" w:rsidRDefault="00CC4D50" w:rsidP="00FC672C">
      <w:pPr>
        <w:bidi w:val="0"/>
      </w:pPr>
      <w:r w:rsidRPr="002F5A9D">
        <w:rPr>
          <w:position w:val="-14"/>
        </w:rPr>
        <w:object w:dxaOrig="2079" w:dyaOrig="380" w14:anchorId="60046207">
          <v:shape id="_x0000_i1044" type="#_x0000_t75" style="width:106pt;height:22pt" o:ole="">
            <v:imagedata r:id="rId18" o:title=""/>
          </v:shape>
          <o:OLEObject Type="Embed" ProgID="Equation.DSMT4" ShapeID="_x0000_i1044" DrawAspect="Content" ObjectID="_1719325655"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3DFDE076" w14:textId="77777777" w:rsidR="00CC4D50" w:rsidRPr="002F5A9D" w:rsidRDefault="00CC4D50"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4F98DFB7" w14:textId="77777777" w:rsidR="00CC4D50" w:rsidRPr="002F5A9D" w:rsidRDefault="00CC4D50" w:rsidP="00FC672C">
      <w:pPr>
        <w:bidi w:val="0"/>
      </w:pPr>
      <w:r w:rsidRPr="002F5A9D">
        <w:rPr>
          <w:u w:val="single"/>
        </w:rPr>
        <w:t>Step 6</w:t>
      </w:r>
      <w:r w:rsidRPr="002F5A9D">
        <w:t>: Check the voltage mismatches</w:t>
      </w:r>
    </w:p>
    <w:p w14:paraId="36CB48F2" w14:textId="77777777" w:rsidR="00CC4D50" w:rsidRPr="002F5A9D" w:rsidRDefault="00CC4D50"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2FBA411C" w14:textId="77777777" w:rsidR="00CC4D50" w:rsidRPr="002F5A9D" w:rsidRDefault="00CC4D50" w:rsidP="00FC672C">
      <w:pPr>
        <w:bidi w:val="0"/>
      </w:pPr>
      <w:r w:rsidRPr="002F5A9D">
        <w:rPr>
          <w:position w:val="-18"/>
        </w:rPr>
        <w:object w:dxaOrig="2220" w:dyaOrig="460" w14:anchorId="2331A210">
          <v:shape id="_x0000_i1045" type="#_x0000_t75" style="width:114pt;height:26pt" o:ole="">
            <v:imagedata r:id="rId20" o:title=""/>
          </v:shape>
          <o:OLEObject Type="Embed" ProgID="Equation.DSMT4" ShapeID="_x0000_i1045" DrawAspect="Content" ObjectID="_1719325656"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176096CE" w14:textId="77777777" w:rsidR="00CC4D50" w:rsidRPr="002F5A9D" w:rsidRDefault="00CC4D50" w:rsidP="00FC672C">
      <w:pPr>
        <w:bidi w:val="0"/>
      </w:pPr>
      <w:r w:rsidRPr="002F5A9D">
        <w:t>After calculating the voltage mismatches, check the convergence of the voltage as:</w:t>
      </w:r>
    </w:p>
    <w:p w14:paraId="6F86292F" w14:textId="77777777" w:rsidR="00CC4D50" w:rsidRPr="002F5A9D" w:rsidRDefault="00CC4D50" w:rsidP="00CC4D50">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08E6F3CD" w14:textId="77777777" w:rsidR="00CC4D50" w:rsidRPr="002F5A9D" w:rsidRDefault="00CC4D50" w:rsidP="00CC4D50">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1F23BF8A" w14:textId="77777777" w:rsidR="00CC4D50" w:rsidRPr="002F5A9D" w:rsidRDefault="00CC4D50" w:rsidP="00FC672C">
      <w:pPr>
        <w:bidi w:val="0"/>
      </w:pPr>
      <w:r w:rsidRPr="002F5A9D">
        <w:rPr>
          <w:u w:val="single"/>
        </w:rPr>
        <w:t>Step 7</w:t>
      </w:r>
      <w:r w:rsidRPr="002F5A9D">
        <w:t>: Check stopping criterion</w:t>
      </w:r>
    </w:p>
    <w:p w14:paraId="3977D039" w14:textId="77777777" w:rsidR="00CC4D50" w:rsidRPr="002F5A9D" w:rsidRDefault="00CC4D50" w:rsidP="00FC672C">
      <w:pPr>
        <w:bidi w:val="0"/>
      </w:pPr>
      <w:r w:rsidRPr="002F5A9D">
        <w:t>The program will be terminated when the maximum iteration is reached or the convergence from the voltage mismatches is verified.</w:t>
      </w:r>
    </w:p>
    <w:p w14:paraId="447BF24C" w14:textId="77777777" w:rsidR="00CC4D50" w:rsidRDefault="00CC4D50" w:rsidP="00F46C8A">
      <w:r w:rsidRPr="002F5A9D">
        <w:rPr>
          <w:u w:val="single"/>
        </w:rPr>
        <w:t>Step 8</w:t>
      </w:r>
      <w:r w:rsidRPr="002F5A9D">
        <w:t>: Power loss calculation</w:t>
      </w:r>
      <w:r>
        <w:t xml:space="preserve">: </w:t>
      </w:r>
    </w:p>
    <w:p w14:paraId="620B3469" w14:textId="77777777" w:rsidR="00CC4D50" w:rsidRPr="002F5A9D" w:rsidRDefault="00CC4D50"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62E68213" w14:textId="77777777" w:rsidR="00CC4D50" w:rsidRPr="002F5A9D" w:rsidRDefault="00CC4D50" w:rsidP="00FC672C">
      <w:pPr>
        <w:bidi w:val="0"/>
      </w:pPr>
      <w:r w:rsidRPr="002F5A9D">
        <w:t>The steps of the BFS algorithm to find the radial distribution system load flow are shown in Fig. B.1.</w:t>
      </w:r>
    </w:p>
    <w:p w14:paraId="4018FC40" w14:textId="77777777" w:rsidR="00CC4D50" w:rsidRPr="00FA4AAB" w:rsidRDefault="00CC4D50" w:rsidP="00FA4AAB">
      <w:pPr>
        <w:bidi w:val="0"/>
        <w:jc w:val="center"/>
      </w:pPr>
      <w:r>
        <w:rPr>
          <w:noProof/>
        </w:rPr>
        <w:pict w14:anchorId="4223172E">
          <v:shape id="Picture 12" o:spid="_x0000_i1046" type="#_x0000_t75" style="width:285pt;height:389pt;visibility:visible;mso-wrap-style:square">
            <v:imagedata r:id="rId22" o:title="" cropleft="12435f"/>
          </v:shape>
        </w:pict>
      </w:r>
    </w:p>
    <w:sectPr w:rsidR="00CC4D50"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AB277" w14:textId="77777777" w:rsidR="00FB7773" w:rsidRDefault="00FB7773">
      <w:r>
        <w:separator/>
      </w:r>
    </w:p>
  </w:endnote>
  <w:endnote w:type="continuationSeparator" w:id="0">
    <w:p w14:paraId="09F28655" w14:textId="77777777" w:rsidR="00FB7773" w:rsidRDefault="00FB7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EC28A" w14:textId="77777777" w:rsidR="00CC4D50" w:rsidRDefault="00CC4D50"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1B19E6C7" w14:textId="77777777" w:rsidR="00CC4D50" w:rsidRDefault="00CC4D50"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A3C811" w14:textId="77777777" w:rsidR="00CC4D50" w:rsidRPr="00C813FC" w:rsidRDefault="00CC4D50"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DC181" w14:textId="77777777" w:rsidR="00FB7773" w:rsidRDefault="00FB7773">
      <w:r>
        <w:separator/>
      </w:r>
    </w:p>
  </w:footnote>
  <w:footnote w:type="continuationSeparator" w:id="0">
    <w:p w14:paraId="15F24C65" w14:textId="77777777" w:rsidR="00FB7773" w:rsidRDefault="00FB77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D2549" w14:textId="77777777" w:rsidR="00CC4D50" w:rsidRPr="002155F6" w:rsidRDefault="00CC4D50"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1"/>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77095"/>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48B"/>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2770"/>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76E14"/>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14"/>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41E"/>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B703B"/>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4D50"/>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773"/>
    <w:rsid w:val="00FB7957"/>
    <w:rsid w:val="00FC4E6D"/>
    <w:rsid w:val="00FC639C"/>
    <w:rsid w:val="00FC7B05"/>
    <w:rsid w:val="00FD0A32"/>
    <w:rsid w:val="00FD1E8B"/>
    <w:rsid w:val="00FD3073"/>
    <w:rsid w:val="00FE3150"/>
    <w:rsid w:val="00FE6A63"/>
    <w:rsid w:val="00FF12FA"/>
    <w:rsid w:val="00FF140E"/>
    <w:rsid w:val="00FF38C0"/>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